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2" r:id="rId1"/>
  </p:sldMasterIdLst>
  <p:sldIdLst>
    <p:sldId id="256" r:id="rId2"/>
    <p:sldId id="257" r:id="rId3"/>
    <p:sldId id="269" r:id="rId4"/>
    <p:sldId id="270" r:id="rId5"/>
    <p:sldId id="271" r:id="rId6"/>
    <p:sldId id="272" r:id="rId7"/>
    <p:sldId id="258" r:id="rId8"/>
    <p:sldId id="259" r:id="rId9"/>
    <p:sldId id="262" r:id="rId10"/>
    <p:sldId id="260" r:id="rId11"/>
    <p:sldId id="26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44"/>
    <p:restoredTop sz="94567"/>
  </p:normalViewPr>
  <p:slideViewPr>
    <p:cSldViewPr snapToGrid="0" snapToObjects="1">
      <p:cViewPr varScale="1">
        <p:scale>
          <a:sx n="91" d="100"/>
          <a:sy n="91" d="100"/>
        </p:scale>
        <p:origin x="7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18" Type="http://schemas.openxmlformats.org/officeDocument/2006/relationships/image" Target="../media/image2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17" Type="http://schemas.openxmlformats.org/officeDocument/2006/relationships/image" Target="../media/image26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53B052-A59B-4AE3-A89A-E7748630C1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BDA9EC4-FEA9-41D2-BE8D-F709F01D375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155CF-52F5-4879-B7F3-D05812AC4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D55F9-11A3-4523-8F38-6BA37933791A}" type="datetime1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D053AC-61ED-4C2F-90BF-D4A916545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8B2ED7-A198-4613-B8C9-EE02BAE24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819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B47DD-81F8-4128-9E50-04A9F2D3D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6564D1-2B83-4C0F-ACBA-E91472C50A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FA1D7D-D2EC-4ADB-9C65-191DEC82DD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E757A-3EC2-4683-9080-1A460C37C843}" type="datetime1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4CB571-86F9-474A-826A-75CC21C88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84F5F-50E6-4BB9-B848-EE2302C02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39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3F08DF-1C0D-4F53-A3AB-95D7B55FA0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0D3BBD-C494-4E94-B189-319802A93E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0BD9-4BED-43D3-852F-B74B949A22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23539" y="6324600"/>
            <a:ext cx="2560220" cy="365125"/>
          </a:xfrm>
        </p:spPr>
        <p:txBody>
          <a:bodyPr/>
          <a:lstStyle/>
          <a:p>
            <a:fld id="{5CC8096C-64ED-4153-A483-5C02E44AD5C3}" type="datetime1">
              <a:rPr lang="en-US" smtClean="0"/>
              <a:t>4/15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7811DC-C725-4462-B622-DB96A8987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267200" y="6319838"/>
            <a:ext cx="3982781" cy="365125"/>
          </a:xfrm>
        </p:spPr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C42D06-438F-4150-9238-E2FAEE5E2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828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98991-AEF1-4F19-AAB8-436EAD58C2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25B44F-E7DA-40C6-8B44-71EAB6BDFC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Font typeface="Arial" panose="020B0604020202020204" pitchFamily="34" charset="0"/>
              <a:buChar char="•"/>
              <a:defRPr/>
            </a:lvl1pPr>
            <a:lvl2pPr marL="228600" indent="-228600">
              <a:buFont typeface="Arial" panose="020B0604020202020204" pitchFamily="34" charset="0"/>
              <a:buChar char="•"/>
              <a:defRPr/>
            </a:lvl2pPr>
            <a:lvl3pPr marL="228600" indent="-228600">
              <a:buFont typeface="Arial" panose="020B0604020202020204" pitchFamily="34" charset="0"/>
              <a:buChar char="•"/>
              <a:defRPr/>
            </a:lvl3pPr>
            <a:lvl4pPr marL="228600" indent="-228600">
              <a:buFont typeface="Arial" panose="020B0604020202020204" pitchFamily="34" charset="0"/>
              <a:buChar char="•"/>
              <a:defRPr/>
            </a:lvl4pPr>
            <a:lvl5pPr marL="2286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71817-A045-48C0-975B-CBEF88E9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9D56B-6EBE-4E5F-99D9-2A3DBDF37D0A}" type="datetime1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1C39F0-32D4-407C-8BCA-97F2D9E50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CF4459-37B2-4F87-B508-DB04D4332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987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BBD03-9D57-48E9-8B43-688B729972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709738"/>
            <a:ext cx="10890250" cy="2852737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3F376C-8A2F-4BE5-9669-4A6DA21B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4589463"/>
            <a:ext cx="10890250" cy="1500187"/>
          </a:xfrm>
        </p:spPr>
        <p:txBody>
          <a:bodyPr/>
          <a:lstStyle>
            <a:lvl1pPr marL="0" indent="0">
              <a:buNone/>
              <a:defRPr sz="2400">
                <a:solidFill>
                  <a:srgbClr val="FFFFFF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654893-212E-4450-8F7A-27256B31F9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F3CA-C7E3-432D-9282-18F13836509A}" type="datetime1">
              <a:rPr lang="en-US" smtClean="0"/>
              <a:t>4/15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E881A-3958-44A9-9EDB-D86F4E414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DBC4F-D9B8-4BFA-BE4F-D4B9B739D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966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DC8777-C460-4649-8822-CA943386D0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DF69E6-1094-437B-AA7E-0E21B7136CC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25625"/>
            <a:ext cx="5562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20BC963-4591-4BE3-AE63-4999A13C50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04D5BB-DB84-4266-9B4F-E65CCFE5B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E9C62-1337-40B8-BA50-E9F4861DB4BC}" type="datetime1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1A99B5-D493-4AB1-AF24-6660540D5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E178D0-5F1E-43FA-B447-53501EDD1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4414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C85CC-8D2B-4219-A2A4-1625A02DFE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6143C8-1CF7-440E-99A3-0527314598C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820863"/>
            <a:ext cx="5157787" cy="1150937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FF5CA-4662-4430-80C7-99CD7D66C9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3101975"/>
            <a:ext cx="5157787" cy="30876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76CB5B7-DC23-41CE-872B-E25BD64F8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820863"/>
            <a:ext cx="5183188" cy="1150937"/>
          </a:xfrm>
        </p:spPr>
        <p:txBody>
          <a:bodyPr anchor="b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DF7633C-C24D-4947-979C-132B3AC405A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3101975"/>
            <a:ext cx="5183188" cy="30876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8A46E1-3934-4807-900F-CA7A4D8D6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195EB-2DA3-4B24-8725-19BC22A7BE50}" type="datetime1">
              <a:rPr lang="en-US" smtClean="0"/>
              <a:t>4/15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C9C6EA-1549-4601-8226-E5C43469CA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3658246-003D-4024-9F4B-BA3BD3FBF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263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2DD4C-BFBC-4087-B94C-4DD0690E83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B9D434-8228-4C7F-B520-14121EBC9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237E6-0076-4915-A5A8-B7C11FA4F374}" type="datetime1">
              <a:rPr lang="en-US" smtClean="0"/>
              <a:t>4/15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7B89BD-A70A-48D2-A3D9-DB2C0DB12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ACF4EF-5A2A-4A47-81DF-80CB51306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9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18B9F00-8450-475B-B155-993BAF212A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05F58F-C0B5-422A-8E5A-6B99E5D80F0A}" type="datetime1">
              <a:rPr lang="en-US" smtClean="0"/>
              <a:t>4/15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0FDDA3-8E6F-42F7-BFBE-7FA9C647CA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8E678-81B8-4356-9624-A0B999536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916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10DAA-DDE3-4C9C-8171-385A3DAC81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1981200"/>
          </a:xfrm>
        </p:spPr>
        <p:txBody>
          <a:bodyPr anchor="b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F73DB2-BD72-4F5E-9CA2-197343A09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F01536-2B0A-42A2-827E-2EB2C324A5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971800"/>
            <a:ext cx="3932237" cy="2897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22CD09-61EF-4733-831C-5B133DAE1F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5E655-9687-48DF-A33F-F8824CCCB5D1}" type="datetime1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109FCF-96E4-4EBF-AAFB-5E9AD22A6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E381A6-E580-49A4-989C-EF4A54F83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83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CFA6E-F719-4613-8815-591471E72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685800"/>
            <a:ext cx="3932237" cy="2209799"/>
          </a:xfrm>
        </p:spPr>
        <p:txBody>
          <a:bodyPr anchor="b"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54384F3-CDE0-4329-B76D-45AAC94B04A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685801"/>
            <a:ext cx="6172200" cy="51752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A9D7EB-40DA-460F-A48A-3E6D5E5612E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971800"/>
            <a:ext cx="3932237" cy="28971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56944C-E229-457E-868E-C48FF47DA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FD56A-AAB8-4544-A495-D0645413C9E3}" type="datetime1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7115FE-359F-46EA-A3C8-0D18544E3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165D17-3010-4FF5-9071-5CCD3E699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71338-8BA2-4C79-A6C5-5A8E30081D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17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114">
            <a:extLst>
              <a:ext uri="{FF2B5EF4-FFF2-40B4-BE49-F238E27FC236}">
                <a16:creationId xmlns:a16="http://schemas.microsoft.com/office/drawing/2014/main" id="{A4798C7F-C8CA-4799-BF37-3AB4642CDB66}"/>
              </a:ext>
            </a:extLst>
          </p:cNvPr>
          <p:cNvSpPr/>
          <p:nvPr/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87F0794B-55D3-4D2D-BDE7-4688ED321E42}"/>
              </a:ext>
            </a:extLst>
          </p:cNvPr>
          <p:cNvGrpSpPr/>
          <p:nvPr/>
        </p:nvGrpSpPr>
        <p:grpSpPr>
          <a:xfrm>
            <a:off x="-11413" y="0"/>
            <a:ext cx="12214827" cy="6858000"/>
            <a:chOff x="-6214" y="-1"/>
            <a:chExt cx="12214827" cy="6858000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BE4C795B-1813-4CC6-B03F-8DD130BEAABD}"/>
                </a:ext>
              </a:extLst>
            </p:cNvPr>
            <p:cNvCxnSpPr>
              <a:cxnSpLocks/>
            </p:cNvCxnSpPr>
            <p:nvPr/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E0F4C04D-5CD8-446B-BE3D-257172E6E4CB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FDDC802E-606F-4F39-84B6-90DF0FE54461}"/>
                </a:ext>
              </a:extLst>
            </p:cNvPr>
            <p:cNvCxnSpPr>
              <a:cxnSpLocks/>
            </p:cNvCxnSpPr>
            <p:nvPr/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2C5B0C75-0136-4A39-9AB6-0F02C4527810}"/>
                </a:ext>
              </a:extLst>
            </p:cNvPr>
            <p:cNvCxnSpPr>
              <a:cxnSpLocks/>
            </p:cNvCxnSpPr>
            <p:nvPr/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C5ED2B52-3D40-46DE-8B54-99A4071578D8}"/>
                </a:ext>
              </a:extLst>
            </p:cNvPr>
            <p:cNvCxnSpPr>
              <a:cxnSpLocks/>
            </p:cNvCxnSpPr>
            <p:nvPr/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18BCEC75-1B6B-45B2-8041-8D933FCF60F5}"/>
                </a:ext>
              </a:extLst>
            </p:cNvPr>
            <p:cNvCxnSpPr>
              <a:cxnSpLocks/>
            </p:cNvCxnSpPr>
            <p:nvPr/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6A2FC789-056A-43CC-807E-4262CDC3E0F5}"/>
                </a:ext>
              </a:extLst>
            </p:cNvPr>
            <p:cNvCxnSpPr>
              <a:cxnSpLocks/>
            </p:cNvCxnSpPr>
            <p:nvPr/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48C32FD3-76B0-40E7-89F2-E9C523210AF4}"/>
                </a:ext>
              </a:extLst>
            </p:cNvPr>
            <p:cNvCxnSpPr>
              <a:cxnSpLocks/>
            </p:cNvCxnSpPr>
            <p:nvPr/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B82E9447-8362-426C-840A-B6F2231F7BCC}"/>
                </a:ext>
              </a:extLst>
            </p:cNvPr>
            <p:cNvCxnSpPr>
              <a:cxnSpLocks/>
            </p:cNvCxnSpPr>
            <p:nvPr/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2F141DC8-83CE-4C21-A5BA-E2FFF3D866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512A697C-ECBC-40A9-AC69-BF96A34B91AF}"/>
                </a:ext>
              </a:extLst>
            </p:cNvPr>
            <p:cNvCxnSpPr>
              <a:cxnSpLocks/>
            </p:cNvCxnSpPr>
            <p:nvPr/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D2E988AF-5EFB-43D3-B93F-6E4F41A2C90B}"/>
                </a:ext>
              </a:extLst>
            </p:cNvPr>
            <p:cNvCxnSpPr>
              <a:cxnSpLocks/>
            </p:cNvCxnSpPr>
            <p:nvPr/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6B312C1B-AAE2-4A6D-ACC7-ABAA75D42854}"/>
                </a:ext>
              </a:extLst>
            </p:cNvPr>
            <p:cNvCxnSpPr>
              <a:cxnSpLocks/>
            </p:cNvCxnSpPr>
            <p:nvPr/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57B96146-61DA-44D6-A9DF-6DB41FCF2D80}"/>
                </a:ext>
              </a:extLst>
            </p:cNvPr>
            <p:cNvCxnSpPr>
              <a:cxnSpLocks/>
            </p:cNvCxnSpPr>
            <p:nvPr/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6B33F93D-4439-46EE-97C4-9CECAAFDCF60}"/>
                </a:ext>
              </a:extLst>
            </p:cNvPr>
            <p:cNvCxnSpPr>
              <a:cxnSpLocks/>
            </p:cNvCxnSpPr>
            <p:nvPr/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5914B275-A3D7-4BA4-B8CB-E7657100F3AD}"/>
                </a:ext>
              </a:extLst>
            </p:cNvPr>
            <p:cNvCxnSpPr>
              <a:cxnSpLocks/>
            </p:cNvCxnSpPr>
            <p:nvPr/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BD26EF3B-FBE7-4D57-8E01-553F50734A6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6CC1E671-BA54-4B31-9A2E-8F50BC57A260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A836A704-3624-4ABF-9A67-0F52C2F3EFBF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FDC385D-BA34-481F-A991-A776E0B19301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F1EF033A-D8FB-416B-AE51-4E098A27D68C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17C17B48-F458-4E9B-9331-56FCDC5B6AB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07E44A4B-D453-46F0-A83D-AF0B33D5C59F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346BEA9F-314B-440D-AE8D-21E1252EC5A0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F15EAFD0-4869-4612-ACDE-ABC703104E88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A0F26706-7F23-4FF0-9CAF-F3C4F47C119D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C0195A72-345A-4E88-8D71-14DB3D1B607D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0DBF51A6-A3BC-49FE-BB01-E8992811774E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A78DF911-744C-419B-83DC-39F270BBF41F}"/>
                </a:ext>
              </a:extLst>
            </p:cNvPr>
            <p:cNvCxnSpPr>
              <a:cxnSpLocks/>
            </p:cNvCxnSpPr>
            <p:nvPr/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9" name="Freeform: Shape 148">
            <a:extLst>
              <a:ext uri="{FF2B5EF4-FFF2-40B4-BE49-F238E27FC236}">
                <a16:creationId xmlns:a16="http://schemas.microsoft.com/office/drawing/2014/main" id="{216BB147-20D5-4D93-BDA5-1BC614D6A4B2}"/>
              </a:ext>
            </a:extLst>
          </p:cNvPr>
          <p:cNvSpPr/>
          <p:nvPr/>
        </p:nvSpPr>
        <p:spPr>
          <a:xfrm>
            <a:off x="-6214" y="5014716"/>
            <a:ext cx="2800124" cy="1843284"/>
          </a:xfrm>
          <a:custGeom>
            <a:avLst/>
            <a:gdLst>
              <a:gd name="connsiteX0" fmla="*/ 375358 w 2800124"/>
              <a:gd name="connsiteY0" fmla="*/ 0 h 1843284"/>
              <a:gd name="connsiteX1" fmla="*/ 2781298 w 2800124"/>
              <a:gd name="connsiteY1" fmla="*/ 1770066 h 1843284"/>
              <a:gd name="connsiteX2" fmla="*/ 2800124 w 2800124"/>
              <a:gd name="connsiteY2" fmla="*/ 1843284 h 1843284"/>
              <a:gd name="connsiteX3" fmla="*/ 1987869 w 2800124"/>
              <a:gd name="connsiteY3" fmla="*/ 1843284 h 1843284"/>
              <a:gd name="connsiteX4" fmla="*/ 1986195 w 2800124"/>
              <a:gd name="connsiteY4" fmla="*/ 1838711 h 1843284"/>
              <a:gd name="connsiteX5" fmla="*/ 375357 w 2800124"/>
              <a:gd name="connsiteY5" fmla="*/ 770976 h 1843284"/>
              <a:gd name="connsiteX6" fmla="*/ 23030 w 2800124"/>
              <a:gd name="connsiteY6" fmla="*/ 806494 h 1843284"/>
              <a:gd name="connsiteX7" fmla="*/ 0 w 2800124"/>
              <a:gd name="connsiteY7" fmla="*/ 812415 h 1843284"/>
              <a:gd name="connsiteX8" fmla="*/ 0 w 2800124"/>
              <a:gd name="connsiteY8" fmla="*/ 30983 h 1843284"/>
              <a:gd name="connsiteX9" fmla="*/ 117785 w 2800124"/>
              <a:gd name="connsiteY9" fmla="*/ 13007 h 1843284"/>
              <a:gd name="connsiteX10" fmla="*/ 375358 w 2800124"/>
              <a:gd name="connsiteY10" fmla="*/ 0 h 1843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00124" h="1843284">
                <a:moveTo>
                  <a:pt x="375358" y="0"/>
                </a:moveTo>
                <a:cubicBezTo>
                  <a:pt x="1505802" y="0"/>
                  <a:pt x="2462339" y="744579"/>
                  <a:pt x="2781298" y="1770066"/>
                </a:cubicBezTo>
                <a:lnTo>
                  <a:pt x="2800124" y="1843284"/>
                </a:lnTo>
                <a:lnTo>
                  <a:pt x="1987869" y="1843284"/>
                </a:lnTo>
                <a:lnTo>
                  <a:pt x="1986195" y="1838711"/>
                </a:lnTo>
                <a:cubicBezTo>
                  <a:pt x="1720801" y="1211248"/>
                  <a:pt x="1099494" y="770976"/>
                  <a:pt x="375357" y="770976"/>
                </a:cubicBezTo>
                <a:cubicBezTo>
                  <a:pt x="254668" y="770976"/>
                  <a:pt x="136835" y="783206"/>
                  <a:pt x="23030" y="806494"/>
                </a:cubicBezTo>
                <a:lnTo>
                  <a:pt x="0" y="812415"/>
                </a:lnTo>
                <a:lnTo>
                  <a:pt x="0" y="30983"/>
                </a:lnTo>
                <a:lnTo>
                  <a:pt x="117785" y="13007"/>
                </a:lnTo>
                <a:cubicBezTo>
                  <a:pt x="202473" y="4406"/>
                  <a:pt x="288401" y="0"/>
                  <a:pt x="375358" y="0"/>
                </a:cubicBezTo>
                <a:close/>
              </a:path>
            </a:pathLst>
          </a:custGeom>
          <a:solidFill>
            <a:schemeClr val="accent5">
              <a:lumMod val="7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447F1F-BFA8-4A56-894B-40120132E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65125"/>
            <a:ext cx="1072293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58FB99-0FA3-49F4-99A1-61919F942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825625"/>
            <a:ext cx="1072293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DCCAE5-4EB0-4174-BD15-4943899B0A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24600"/>
            <a:ext cx="25602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193BAB95-8DA7-460B-B00A-7037C8394FB0}" type="datetime1">
              <a:rPr lang="en-US" smtClean="0"/>
              <a:pPr/>
              <a:t>4/15/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4189E-43B2-4CEE-B13E-61A1FBBBD2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200861" y="6319838"/>
            <a:ext cx="398278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Sample Footer Text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0530F-0BC8-46EF-A765-DD58B53675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90806" y="6324600"/>
            <a:ext cx="7990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150" baseline="0">
                <a:solidFill>
                  <a:srgbClr val="FFFFFF"/>
                </a:solidFill>
              </a:defRPr>
            </a:lvl1pPr>
          </a:lstStyle>
          <a:p>
            <a:fld id="{11A71338-8BA2-4C79-A6C5-5A8E30081D0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0A253F60-DE40-4508-A37A-61331DF1DD5D}"/>
              </a:ext>
            </a:extLst>
          </p:cNvPr>
          <p:cNvSpPr/>
          <p:nvPr/>
        </p:nvSpPr>
        <p:spPr>
          <a:xfrm>
            <a:off x="7979728" y="0"/>
            <a:ext cx="4209224" cy="1650549"/>
          </a:xfrm>
          <a:custGeom>
            <a:avLst/>
            <a:gdLst>
              <a:gd name="connsiteX0" fmla="*/ 0 w 4209224"/>
              <a:gd name="connsiteY0" fmla="*/ 0 h 1650549"/>
              <a:gd name="connsiteX1" fmla="*/ 846445 w 4209224"/>
              <a:gd name="connsiteY1" fmla="*/ 0 h 1650549"/>
              <a:gd name="connsiteX2" fmla="*/ 912542 w 4209224"/>
              <a:gd name="connsiteY2" fmla="*/ 108799 h 1650549"/>
              <a:gd name="connsiteX3" fmla="*/ 2362195 w 4209224"/>
              <a:gd name="connsiteY3" fmla="*/ 879573 h 1650549"/>
              <a:gd name="connsiteX4" fmla="*/ 3811848 w 4209224"/>
              <a:gd name="connsiteY4" fmla="*/ 108799 h 1650549"/>
              <a:gd name="connsiteX5" fmla="*/ 3877945 w 4209224"/>
              <a:gd name="connsiteY5" fmla="*/ 0 h 1650549"/>
              <a:gd name="connsiteX6" fmla="*/ 4209224 w 4209224"/>
              <a:gd name="connsiteY6" fmla="*/ 0 h 1650549"/>
              <a:gd name="connsiteX7" fmla="*/ 4209224 w 4209224"/>
              <a:gd name="connsiteY7" fmla="*/ 840421 h 1650549"/>
              <a:gd name="connsiteX8" fmla="*/ 4143538 w 4209224"/>
              <a:gd name="connsiteY8" fmla="*/ 912693 h 1650549"/>
              <a:gd name="connsiteX9" fmla="*/ 2362196 w 4209224"/>
              <a:gd name="connsiteY9" fmla="*/ 1650549 h 1650549"/>
              <a:gd name="connsiteX10" fmla="*/ 40969 w 4209224"/>
              <a:gd name="connsiteY10" fmla="*/ 111937 h 1650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209224" h="1650549">
                <a:moveTo>
                  <a:pt x="0" y="0"/>
                </a:moveTo>
                <a:lnTo>
                  <a:pt x="846445" y="0"/>
                </a:lnTo>
                <a:lnTo>
                  <a:pt x="912542" y="108799"/>
                </a:lnTo>
                <a:cubicBezTo>
                  <a:pt x="1226710" y="573829"/>
                  <a:pt x="1758748" y="879573"/>
                  <a:pt x="2362195" y="879573"/>
                </a:cubicBezTo>
                <a:cubicBezTo>
                  <a:pt x="2965642" y="879573"/>
                  <a:pt x="3497680" y="573829"/>
                  <a:pt x="3811848" y="108799"/>
                </a:cubicBezTo>
                <a:lnTo>
                  <a:pt x="3877945" y="0"/>
                </a:lnTo>
                <a:lnTo>
                  <a:pt x="4209224" y="0"/>
                </a:lnTo>
                <a:lnTo>
                  <a:pt x="4209224" y="840421"/>
                </a:lnTo>
                <a:lnTo>
                  <a:pt x="4143538" y="912693"/>
                </a:lnTo>
                <a:cubicBezTo>
                  <a:pt x="3687653" y="1368578"/>
                  <a:pt x="3057854" y="1650549"/>
                  <a:pt x="2362196" y="1650549"/>
                </a:cubicBezTo>
                <a:cubicBezTo>
                  <a:pt x="1318710" y="1650549"/>
                  <a:pt x="423404" y="1016115"/>
                  <a:pt x="40969" y="111937"/>
                </a:cubicBezTo>
                <a:close/>
              </a:path>
            </a:pathLst>
          </a:custGeom>
          <a:solidFill>
            <a:schemeClr val="accent5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9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11" r:id="rId6"/>
    <p:sldLayoutId id="2147483706" r:id="rId7"/>
    <p:sldLayoutId id="2147483707" r:id="rId8"/>
    <p:sldLayoutId id="2147483708" r:id="rId9"/>
    <p:sldLayoutId id="2147483710" r:id="rId10"/>
    <p:sldLayoutId id="214748370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10000"/>
        </a:lnSpc>
        <a:spcBef>
          <a:spcPts val="1000"/>
        </a:spcBef>
        <a:buClr>
          <a:schemeClr val="bg1"/>
        </a:buClr>
        <a:buSzPct val="75000"/>
        <a:buFont typeface="Arial" panose="020B0604020202020204" pitchFamily="34" charset="0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2286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bg1"/>
        </a:buClr>
        <a:buSzPct val="75000"/>
        <a:buFont typeface="Arial" panose="020B0604020202020204" pitchFamily="34" charset="0"/>
        <a:buChar char="•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2286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bg1"/>
        </a:buClr>
        <a:buSzPct val="75000"/>
        <a:buFont typeface="Arial" panose="020B0604020202020204" pitchFamily="34" charset="0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2286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bg1"/>
        </a:buClr>
        <a:buSzPct val="75000"/>
        <a:buFont typeface="Arial" panose="020B0604020202020204" pitchFamily="34" charset="0"/>
        <a:buChar char="•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28600" indent="-228600" algn="l" defTabSz="914400" rtl="0" eaLnBrk="1" latinLnBrk="0" hangingPunct="1">
        <a:lnSpc>
          <a:spcPct val="110000"/>
        </a:lnSpc>
        <a:spcBef>
          <a:spcPts val="500"/>
        </a:spcBef>
        <a:buClr>
          <a:schemeClr val="bg1"/>
        </a:buClr>
        <a:buSzPct val="75000"/>
        <a:buFont typeface="Arial" panose="020B0604020202020204" pitchFamily="34" charset="0"/>
        <a:buChar char="•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21.bin"/><Relationship Id="rId39" Type="http://schemas.openxmlformats.org/officeDocument/2006/relationships/image" Target="../media/image27.wmf"/><Relationship Id="rId21" Type="http://schemas.openxmlformats.org/officeDocument/2006/relationships/oleObject" Target="../embeddings/oleObject18.bin"/><Relationship Id="rId34" Type="http://schemas.openxmlformats.org/officeDocument/2006/relationships/oleObject" Target="../embeddings/oleObject25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38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37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22.bin"/><Relationship Id="rId36" Type="http://schemas.openxmlformats.org/officeDocument/2006/relationships/oleObject" Target="../embeddings/oleObject26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31" Type="http://schemas.openxmlformats.org/officeDocument/2006/relationships/image" Target="../media/image2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23.bin"/><Relationship Id="rId35" Type="http://schemas.openxmlformats.org/officeDocument/2006/relationships/image" Target="../media/image25.wmf"/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3B6DAC6-0186-4D62-AD69-90B9C0411E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6285CA-6AFA-4F27-AFB5-1B32CDE09B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13C682-80F7-4619-B87F-47FCF004843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30000"/>
          </a:blip>
          <a:srcRect t="8065" r="-1" b="35670"/>
          <a:stretch/>
        </p:blipFill>
        <p:spPr>
          <a:xfrm>
            <a:off x="20" y="10"/>
            <a:ext cx="12188932" cy="6857990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1108A0F-8C78-4294-B028-9F09581FC0A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6214" y="-1"/>
            <a:ext cx="12214827" cy="6858000"/>
            <a:chOff x="-6214" y="-1"/>
            <a:chExt cx="12214827" cy="685800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13489AA-CF3C-45B5-9A6B-D686CDD1DD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ABF1CE3-37BC-462F-BC4B-5EF9C8287DB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21847A4-7B07-4976-81EF-E68ABFC4FB3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F3EBBA6-8771-481B-BACA-142F0C8053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DF58D94E-BB4B-436D-8172-0F5737BEEA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F75AA9A-4678-41CB-AEFA-13C324B8475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C95E447-C172-476B-98BE-453E4049FBE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F3BD247-696E-47F7-964F-89A5823D11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E31E4B8-694B-447A-AA13-36B0A4EEC9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8321B73-1AE7-4FA0-90EB-4E969A095D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15F8082-1C6D-496D-937D-964948B109B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B84AF1D-3604-4213-B891-4880C86F6EC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3631262-5E4E-4A33-9D72-17996A538F9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9A4C49C9-CD9F-417C-A832-DD9D6F9C4BC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9A3BBBFA-B462-4340-82C8-3EE5CCFB100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4A7D3C2E-F100-49BC-9F4E-DFB50B2F9F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46D4A85-2FF9-491B-BBF7-4D83EB8881B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B8F6747A-BC05-4E83-8FE8-976BBCE3052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4C1FEEA0-B31C-4DD8-9CC4-DAE06557804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A783C12-3D0A-495D-B461-9D1FCC415A1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9AD7D205-DA43-40B9-82B4-D570FB270F5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FDD4F5FF-D993-454E-AB84-8634B9E53F6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EF64AEBB-D378-4CCE-9266-B45FC822EB7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2217ABD-7AF1-44DF-9243-75E5C9792A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0D885E59-AA75-4026-972E-4DEE1AB5994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6AB41BAB-F8B8-402D-BC3D-82F73208A39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F67CC234-9EF0-4613-9013-F7F9AEC49E5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032D8DE3-B3FD-47EC-B6D3-90CE4F0370D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4218772-C699-478C-9D44-9459ABA4CA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2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5925D92-3C4C-CA48-A6A9-15C27309D2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86949" y="3522133"/>
            <a:ext cx="7974719" cy="2288382"/>
          </a:xfrm>
        </p:spPr>
        <p:txBody>
          <a:bodyPr anchor="t">
            <a:normAutofit/>
          </a:bodyPr>
          <a:lstStyle/>
          <a:p>
            <a:r>
              <a:rPr lang="en-AU" b="1">
                <a:solidFill>
                  <a:schemeClr val="tx2"/>
                </a:solidFill>
              </a:rPr>
              <a:t>Arithmetic series 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85B5717-6378-9341-B197-F058C9171D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186949" y="725465"/>
            <a:ext cx="7974719" cy="2796668"/>
          </a:xfrm>
        </p:spPr>
        <p:txBody>
          <a:bodyPr anchor="b">
            <a:normAutofit/>
          </a:bodyPr>
          <a:lstStyle/>
          <a:p>
            <a:r>
              <a:rPr lang="en-AU" b="1">
                <a:solidFill>
                  <a:schemeClr val="tx2"/>
                </a:solidFill>
              </a:rPr>
              <a:t>4C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44" name="Right Triangle 43">
            <a:extLst>
              <a:ext uri="{FF2B5EF4-FFF2-40B4-BE49-F238E27FC236}">
                <a16:creationId xmlns:a16="http://schemas.microsoft.com/office/drawing/2014/main" id="{94D786EB-944C-47D5-B631-899F4029B0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5905012" y="-284145"/>
            <a:ext cx="568289" cy="568289"/>
          </a:xfrm>
          <a:prstGeom prst="rtTriangle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6315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0293" y="2957666"/>
            <a:ext cx="5068584" cy="797756"/>
          </a:xfrm>
        </p:spPr>
        <p:txBody>
          <a:bodyPr anchor="b"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rithmet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622" y="30197"/>
                <a:ext cx="11966237" cy="6858000"/>
              </a:xfrm>
            </p:spPr>
            <p:txBody>
              <a:bodyPr anchor="t">
                <a:normAutofit fontScale="85000" lnSpcReduction="20000"/>
              </a:bodyPr>
              <a:lstStyle/>
              <a:p>
                <a:r>
                  <a:rPr lang="en-US" sz="2400" dirty="0">
                    <a:solidFill>
                      <a:schemeClr val="tx2"/>
                    </a:solidFill>
                  </a:rPr>
                  <a:t>The sum of the first 10 terms of an arithmetic sequence is 4</a:t>
                </a:r>
                <a14:m>
                  <m:oMath xmlns:m="http://schemas.openxmlformats.org/officeDocument/2006/math">
                    <m:r>
                      <a:rPr lang="en-AU" sz="2400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8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. If the fourth term is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, find the first term and the common difference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Solution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AU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𝑎+3𝑑 =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2"/>
                  </a:solidFill>
                </a:endParaRP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∴𝑎+3𝑑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                      (1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AU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(2𝑎+9𝑑) = 4</a:t>
                </a:r>
                <a14:m>
                  <m:oMath xmlns:m="http://schemas.openxmlformats.org/officeDocument/2006/math">
                    <m:r>
                      <a:rPr lang="en-AU" sz="2400" b="0" i="0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8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2"/>
                  </a:solidFill>
                </a:endParaRP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∴10𝑎+45𝑑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95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              (2)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Solve equations (1) and (2) simultaneously: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(1)×40: 40𝑎+120𝑑 =150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(2)×4: 40𝑎+180𝑑 =195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60𝑑=45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 ∴ 𝑑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>
                  <a:solidFill>
                    <a:schemeClr val="tx2"/>
                  </a:solidFill>
                </a:endParaRP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Substitute in (1) to obtain 𝑎+3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and therefore 𝑎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The first term is 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and the common differenc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22" y="30197"/>
                <a:ext cx="11966237" cy="6858000"/>
              </a:xfrm>
              <a:blipFill>
                <a:blip r:embed="rId2"/>
                <a:stretch>
                  <a:fillRect l="-106" t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7325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269400"/>
            <a:ext cx="10754527" cy="797756"/>
          </a:xfrm>
        </p:spPr>
        <p:txBody>
          <a:bodyPr anchor="b"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ection 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38506"/>
                <a:ext cx="11183253" cy="5020635"/>
              </a:xfrm>
            </p:spPr>
            <p:txBody>
              <a:bodyPr anchor="t">
                <a:normAutofit/>
              </a:bodyPr>
              <a:lstStyle/>
              <a:p>
                <a:r>
                  <a:rPr lang="en-US" dirty="0">
                    <a:solidFill>
                      <a:schemeClr val="tx2"/>
                    </a:solidFill>
                  </a:rPr>
                  <a:t>The sum of the first 𝑛 terms of an arithmetic sequenc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=𝑎+(𝑎+𝑑)+(𝑎+2𝑑)+⋯+(𝑎+(𝑛−1)𝑑)</a:t>
                </a:r>
              </a:p>
              <a:p>
                <a:r>
                  <a:rPr lang="en-US" dirty="0">
                    <a:solidFill>
                      <a:schemeClr val="tx2"/>
                    </a:solidFill>
                  </a:rPr>
                  <a:t>is given by</a:t>
                </a:r>
              </a:p>
              <a:p>
                <a:endParaRPr lang="en-US" dirty="0">
                  <a:solidFill>
                    <a:schemeClr val="tx2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(2𝑎+(𝑛−1)𝑑)     or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(𝑎+ℓ), where ℓ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38506"/>
                <a:ext cx="11183253" cy="5020635"/>
              </a:xfrm>
              <a:blipFill>
                <a:blip r:embed="rId2"/>
                <a:stretch>
                  <a:fillRect l="-568" t="-1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559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269400"/>
            <a:ext cx="10754527" cy="797756"/>
          </a:xfrm>
        </p:spPr>
        <p:txBody>
          <a:bodyPr anchor="b"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rithmetic Se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D7A19-5259-E045-80A2-20D059B25B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131" y="1338506"/>
            <a:ext cx="11820383" cy="5020635"/>
          </a:xfrm>
        </p:spPr>
        <p:txBody>
          <a:bodyPr anchor="t">
            <a:noAutofit/>
          </a:bodyPr>
          <a:lstStyle/>
          <a:p>
            <a:pPr marL="0" indent="0">
              <a:buNone/>
              <a:defRPr/>
            </a:pPr>
            <a:r>
              <a:rPr lang="en-US" altLang="en-US" sz="3600" b="1" dirty="0">
                <a:solidFill>
                  <a:srgbClr val="B5016C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rithmetic</a:t>
            </a:r>
            <a:r>
              <a:rPr lang="en-US" altLang="en-US" sz="3600" b="1" dirty="0">
                <a:solidFill>
                  <a:srgbClr val="B50069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Series:  </a:t>
            </a:r>
            <a:r>
              <a:rPr lang="en-US" altLang="en-US" sz="3600" b="1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n indicated sum of terms in an arithmetic sequence. The sum of the terms in a sequence is called a </a:t>
            </a:r>
            <a:r>
              <a:rPr lang="en-US" altLang="en-US" sz="3600" b="1" dirty="0">
                <a:solidFill>
                  <a:srgbClr val="B5016C"/>
                </a:solidFill>
                <a:latin typeface="Times" pitchFamily="2" charset="0"/>
                <a:ea typeface="Times" pitchFamily="2" charset="0"/>
                <a:cs typeface="Times" pitchFamily="2" charset="0"/>
              </a:rPr>
              <a:t>Series</a:t>
            </a:r>
            <a:r>
              <a:rPr lang="en-US" altLang="en-US" sz="3600" b="1" i="1" dirty="0">
                <a:solidFill>
                  <a:schemeClr val="tx1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</a:p>
          <a:p>
            <a:pPr marL="0" indent="0">
              <a:buNone/>
              <a:defRPr/>
            </a:pPr>
            <a:endParaRPr lang="en-US" sz="3600" b="1" i="1" dirty="0">
              <a:solidFill>
                <a:schemeClr val="tx1"/>
              </a:solidFill>
              <a:latin typeface="Times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Times" pitchFamily="2" charset="0"/>
                <a:ea typeface="Times" pitchFamily="2" charset="0"/>
                <a:cs typeface="Times" pitchFamily="2" charset="0"/>
              </a:rPr>
              <a:t>Arithmetic Sequence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chemeClr val="tx1"/>
              </a:solidFill>
              <a:latin typeface="Times" pitchFamily="2" charset="0"/>
              <a:ea typeface="Times" pitchFamily="2" charset="0"/>
              <a:cs typeface="Times" pitchFamily="2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chemeClr val="tx1"/>
                </a:solidFill>
                <a:latin typeface="Times" pitchFamily="2" charset="0"/>
                <a:ea typeface="Times" pitchFamily="2" charset="0"/>
                <a:cs typeface="Times" pitchFamily="2" charset="0"/>
              </a:rPr>
              <a:t>3, 5, 7, 9, 11, 13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724AB6A-4D89-3D4D-84F0-13D820339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9631" y="3895775"/>
            <a:ext cx="60134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" pitchFamily="2" charset="0"/>
                <a:ea typeface="Times" pitchFamily="2" charset="0"/>
                <a:cs typeface="Times" pitchFamily="2" charset="0"/>
              </a:rPr>
              <a:t>VS	      Arithmetic </a:t>
            </a:r>
            <a:r>
              <a:rPr lang="en-US" altLang="en-US" sz="3600" b="1" dirty="0">
                <a:solidFill>
                  <a:srgbClr val="B5016C"/>
                </a:solidFill>
                <a:latin typeface="Times" pitchFamily="2" charset="0"/>
                <a:ea typeface="Times" pitchFamily="2" charset="0"/>
                <a:cs typeface="Times" pitchFamily="2" charset="0"/>
              </a:rPr>
              <a:t>Series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B5016C"/>
              </a:solidFill>
              <a:latin typeface="Times" pitchFamily="2" charset="0"/>
              <a:ea typeface="Times" pitchFamily="2" charset="0"/>
              <a:cs typeface="Times" pitchFamily="2" charset="0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" pitchFamily="2" charset="0"/>
                <a:ea typeface="Times" pitchFamily="2" charset="0"/>
                <a:cs typeface="Times" pitchFamily="2" charset="0"/>
              </a:rPr>
              <a:t>	3 + 5 + 7 + 9 + 11 + 13</a:t>
            </a: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>
                <a:latin typeface="Times" pitchFamily="2" charset="0"/>
                <a:ea typeface="Times" pitchFamily="2" charset="0"/>
                <a:cs typeface="Times" pitchFamily="2" charset="0"/>
              </a:rPr>
              <a:t>	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413464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041525" y="714376"/>
            <a:ext cx="6629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onsider the series: 3 + 7 + 11 + 15 + 19 + 23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390900" y="1295401"/>
            <a:ext cx="47179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006600"/>
                </a:solidFill>
              </a:rPr>
              <a:t>S</a:t>
            </a:r>
            <a:r>
              <a:rPr lang="en-US" altLang="en-US" sz="2400" baseline="-25000" dirty="0">
                <a:solidFill>
                  <a:srgbClr val="006600"/>
                </a:solidFill>
              </a:rPr>
              <a:t>6</a:t>
            </a:r>
            <a:r>
              <a:rPr lang="en-US" altLang="en-US" sz="2400" dirty="0">
                <a:solidFill>
                  <a:srgbClr val="006600"/>
                </a:solidFill>
              </a:rPr>
              <a:t> =  3  +  7  + 11 + 15 + 19 + 23</a:t>
            </a:r>
            <a:endParaRPr lang="en-US" altLang="en-US" sz="2400" dirty="0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352800" y="1760538"/>
            <a:ext cx="46923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0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6 </a:t>
            </a:r>
            <a:r>
              <a:rPr lang="en-US" altLang="en-US" sz="2400" dirty="0">
                <a:solidFill>
                  <a:srgbClr val="C00000"/>
                </a:solidFill>
              </a:rPr>
              <a:t> = 23 + 19 + 15 + 11  + 7  +  3</a:t>
            </a: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3365500" y="2293937"/>
            <a:ext cx="4876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3233738" y="2359026"/>
            <a:ext cx="49183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 </a:t>
            </a:r>
            <a:r>
              <a:rPr lang="en-US" altLang="en-US" sz="2400" dirty="0">
                <a:solidFill>
                  <a:srgbClr val="CC0000"/>
                </a:solidFill>
              </a:rPr>
              <a:t>= 26 + 26 + 26 + 26 + 26 + 26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 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</a:t>
            </a:r>
            <a:r>
              <a:rPr lang="en-US" altLang="en-US" sz="2400" dirty="0">
                <a:solidFill>
                  <a:srgbClr val="CC0000"/>
                </a:solidFill>
              </a:rPr>
              <a:t> = 6 (26)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 2</a:t>
            </a:r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 </a:t>
            </a:r>
            <a:r>
              <a:rPr lang="en-US" altLang="en-US" sz="2400" dirty="0">
                <a:solidFill>
                  <a:srgbClr val="CC0000"/>
                </a:solidFill>
              </a:rPr>
              <a:t>= 6 (3 + 23)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305925" y="3703638"/>
          <a:ext cx="24288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927100" imgH="355600" progId="Equation.DSMT36">
                  <p:embed/>
                </p:oleObj>
              </mc:Choice>
              <mc:Fallback>
                <p:oleObj name="Equation" r:id="rId3" imgW="927100" imgH="355600" progId="Equation.DSMT36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925" y="3703638"/>
                        <a:ext cx="24288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8"/>
          <p:cNvSpPr>
            <a:spLocks noChangeArrowheads="1"/>
          </p:cNvSpPr>
          <p:nvPr/>
        </p:nvSpPr>
        <p:spPr bwMode="auto">
          <a:xfrm rot="17237246">
            <a:off x="4032205" y="4610894"/>
            <a:ext cx="976313" cy="381000"/>
          </a:xfrm>
          <a:prstGeom prst="rightArrow">
            <a:avLst>
              <a:gd name="adj1" fmla="val 50000"/>
              <a:gd name="adj2" fmla="val 640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717925" y="5334001"/>
            <a:ext cx="15584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First term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of the </a:t>
            </a:r>
          </a:p>
          <a:p>
            <a:r>
              <a:rPr lang="en-US" altLang="en-US" sz="2400" dirty="0">
                <a:solidFill>
                  <a:srgbClr val="CC0000"/>
                </a:solidFill>
              </a:rPr>
              <a:t>sequence</a:t>
            </a: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 rot="14974248">
            <a:off x="5022805" y="4625181"/>
            <a:ext cx="976312" cy="381000"/>
          </a:xfrm>
          <a:prstGeom prst="rightArrow">
            <a:avLst>
              <a:gd name="adj1" fmla="val 50000"/>
              <a:gd name="adj2" fmla="val 6406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320461" y="5380038"/>
            <a:ext cx="15584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CC0000"/>
                </a:solidFill>
              </a:rPr>
              <a:t>Last term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of the 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sequence</a:t>
            </a:r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4819165" y="700088"/>
            <a:ext cx="457200" cy="4572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8096322" y="688635"/>
            <a:ext cx="457200" cy="4572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4406061" y="3627437"/>
            <a:ext cx="1981200" cy="304800"/>
          </a:xfrm>
          <a:prstGeom prst="leftArrow">
            <a:avLst>
              <a:gd name="adj1" fmla="val 50000"/>
              <a:gd name="adj2" fmla="val 1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569950" y="5048251"/>
            <a:ext cx="809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S</a:t>
            </a:r>
            <a:r>
              <a:rPr lang="en-US" altLang="en-US" sz="2400" baseline="-25000"/>
              <a:t>n </a:t>
            </a:r>
            <a:r>
              <a:rPr lang="en-US" altLang="en-US" sz="2400"/>
              <a:t>= 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8347825" y="4881563"/>
          <a:ext cx="346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39700" imgH="355600" progId="Equation.DSMT4">
                  <p:embed/>
                </p:oleObj>
              </mc:Choice>
              <mc:Fallback>
                <p:oleObj name="Equation" r:id="rId5" imgW="139700" imgH="35560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825" y="4881563"/>
                        <a:ext cx="346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8703424" y="5021263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(t</a:t>
            </a:r>
            <a:r>
              <a:rPr lang="en-US" altLang="en-US" sz="2400" baseline="-25000" dirty="0"/>
              <a:t>1</a:t>
            </a:r>
            <a:endParaRPr lang="en-US" altLang="en-US" sz="2400" dirty="0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9119350" y="5035551"/>
            <a:ext cx="776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+ </a:t>
            </a:r>
            <a:r>
              <a:rPr lang="en-US" altLang="en-US" sz="2400" dirty="0" err="1"/>
              <a:t>t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)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7530262" y="4403726"/>
            <a:ext cx="16893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 general: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6599987" y="3429001"/>
            <a:ext cx="25885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CC0000"/>
                </a:solidFill>
              </a:rPr>
              <a:t>Number of terms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in the sequence</a:t>
            </a:r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8616358" y="2397562"/>
            <a:ext cx="7585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i="1" dirty="0">
                <a:solidFill>
                  <a:srgbClr val="CC0000"/>
                </a:solidFill>
              </a:rPr>
              <a:t>S</a:t>
            </a:r>
            <a:r>
              <a:rPr lang="en-US" altLang="en-US" sz="2400" baseline="-25000" dirty="0">
                <a:solidFill>
                  <a:srgbClr val="CC0000"/>
                </a:solidFill>
              </a:rPr>
              <a:t>6</a:t>
            </a:r>
            <a:r>
              <a:rPr lang="en-US" altLang="en-US" sz="2400" dirty="0">
                <a:solidFill>
                  <a:srgbClr val="CC0000"/>
                </a:solidFill>
              </a:rPr>
              <a:t> =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9375183" y="2422962"/>
            <a:ext cx="540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CC0000"/>
                </a:solidFill>
              </a:rPr>
              <a:t>78</a:t>
            </a:r>
            <a:endParaRPr lang="en-US" altLang="en-US" sz="2400" dirty="0"/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2819400" y="14289"/>
            <a:ext cx="59591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srgbClr val="006600"/>
                </a:solidFill>
              </a:rPr>
              <a:t>The Sum of the General Arithmetic Series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994547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1.2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0654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/>
      <p:bldP spid="9220" grpId="0" autoUpdateAnimBg="0"/>
      <p:bldP spid="9221" grpId="0" animBg="1"/>
      <p:bldP spid="9222" grpId="0" build="p" autoUpdateAnimBg="0"/>
      <p:bldP spid="9224" grpId="0" animBg="1"/>
      <p:bldP spid="9225" grpId="0" autoUpdateAnimBg="0"/>
      <p:bldP spid="9226" grpId="0" animBg="1"/>
      <p:bldP spid="9227" grpId="0" autoUpdateAnimBg="0"/>
      <p:bldP spid="9228" grpId="0" animBg="1"/>
      <p:bldP spid="9229" grpId="0" animBg="1"/>
      <p:bldP spid="9230" grpId="0" animBg="1"/>
      <p:bldP spid="9232" grpId="0" autoUpdateAnimBg="0"/>
      <p:bldP spid="9234" grpId="0" autoUpdateAnimBg="0"/>
      <p:bldP spid="9235" grpId="0" autoUpdateAnimBg="0"/>
      <p:bldP spid="9236" grpId="0" autoUpdateAnimBg="0"/>
      <p:bldP spid="9231" grpId="0" autoUpdateAnimBg="0"/>
      <p:bldP spid="9238" grpId="0" autoUpdateAnimBg="0"/>
      <p:bldP spid="9240" grpId="0" autoUpdateAnimBg="0"/>
      <p:bldP spid="924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776414" y="631826"/>
            <a:ext cx="721306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In general, the sum of an arithmetic series may be </a:t>
            </a:r>
          </a:p>
          <a:p>
            <a:r>
              <a:rPr lang="en-US" altLang="en-US" sz="2400"/>
              <a:t>written a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862138" y="1709739"/>
          <a:ext cx="305911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709739"/>
                        <a:ext cx="3059112" cy="1354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193925" y="3160713"/>
            <a:ext cx="226607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 dirty="0"/>
              <a:t>n</a:t>
            </a:r>
            <a:r>
              <a:rPr lang="en-US" altLang="en-US" dirty="0"/>
              <a:t> - number of terms</a:t>
            </a:r>
          </a:p>
          <a:p>
            <a:r>
              <a:rPr lang="en-US" altLang="en-US" i="1" dirty="0"/>
              <a:t>t</a:t>
            </a:r>
            <a:r>
              <a:rPr lang="en-US" altLang="en-US" i="1" baseline="-25000" dirty="0"/>
              <a:t>1</a:t>
            </a:r>
            <a:r>
              <a:rPr lang="en-US" altLang="en-US" dirty="0"/>
              <a:t> - first term</a:t>
            </a:r>
          </a:p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 - last term</a:t>
            </a:r>
          </a:p>
        </p:txBody>
      </p:sp>
      <p:sp>
        <p:nvSpPr>
          <p:cNvPr id="5125" name="AutoShape 5"/>
          <p:cNvSpPr>
            <a:spLocks/>
          </p:cNvSpPr>
          <p:nvPr/>
        </p:nvSpPr>
        <p:spPr bwMode="auto">
          <a:xfrm>
            <a:off x="5105400" y="1698625"/>
            <a:ext cx="381000" cy="1295400"/>
          </a:xfrm>
          <a:prstGeom prst="rightBrace">
            <a:avLst>
              <a:gd name="adj1" fmla="val 28333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562600" y="1712913"/>
            <a:ext cx="355809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CC"/>
                </a:solidFill>
              </a:rPr>
              <a:t>Used when you know the first</a:t>
            </a:r>
          </a:p>
          <a:p>
            <a:r>
              <a:rPr lang="en-US" altLang="en-US" dirty="0">
                <a:solidFill>
                  <a:srgbClr val="0000CC"/>
                </a:solidFill>
              </a:rPr>
              <a:t> term, last term, and the number</a:t>
            </a:r>
          </a:p>
          <a:p>
            <a:r>
              <a:rPr lang="en-US" altLang="en-US" dirty="0">
                <a:solidFill>
                  <a:srgbClr val="0000CC"/>
                </a:solidFill>
              </a:rPr>
              <a:t>of terms.</a:t>
            </a:r>
            <a:endParaRPr lang="en-US" alt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920387" y="5430243"/>
          <a:ext cx="392271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333500" imgH="355600" progId="Equation.DSMT36">
                  <p:embed/>
                </p:oleObj>
              </mc:Choice>
              <mc:Fallback>
                <p:oleObj name="Equation" r:id="rId5" imgW="1333500" imgH="355600" progId="Equation.DSMT36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87" y="5430243"/>
                        <a:ext cx="3922712" cy="1046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76200" cmpd="tri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/>
          <p:cNvSpPr>
            <a:spLocks/>
          </p:cNvSpPr>
          <p:nvPr/>
        </p:nvSpPr>
        <p:spPr bwMode="auto">
          <a:xfrm>
            <a:off x="6019800" y="5356225"/>
            <a:ext cx="381000" cy="1295400"/>
          </a:xfrm>
          <a:prstGeom prst="rightBrace">
            <a:avLst>
              <a:gd name="adj1" fmla="val 28333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629401" y="5553075"/>
            <a:ext cx="36036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>
                <a:solidFill>
                  <a:srgbClr val="0000CC"/>
                </a:solidFill>
              </a:rPr>
              <a:t>Used when you know the first term, the common difference, and the number of terms.</a:t>
            </a:r>
            <a:endParaRPr lang="en-US" altLang="en-US" dirty="0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934200" y="2699049"/>
            <a:ext cx="219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 err="1"/>
              <a:t>t</a:t>
            </a:r>
            <a:r>
              <a:rPr lang="en-US" altLang="en-US" sz="2400" baseline="-25000" dirty="0" err="1"/>
              <a:t>n</a:t>
            </a:r>
            <a:r>
              <a:rPr lang="en-US" altLang="en-US" sz="2400" dirty="0"/>
              <a:t> = a + (n- 1)d</a:t>
            </a: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695950" y="3048001"/>
          <a:ext cx="44196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048001"/>
                        <a:ext cx="44196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AutoShape 14"/>
          <p:cNvSpPr>
            <a:spLocks/>
          </p:cNvSpPr>
          <p:nvPr/>
        </p:nvSpPr>
        <p:spPr bwMode="auto">
          <a:xfrm rot="5400000">
            <a:off x="8540750" y="3122612"/>
            <a:ext cx="596900" cy="2120900"/>
          </a:xfrm>
          <a:prstGeom prst="rightBrace">
            <a:avLst>
              <a:gd name="adj1" fmla="val 29610"/>
              <a:gd name="adj2" fmla="val 50000"/>
            </a:avLst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8651875" y="4371976"/>
            <a:ext cx="470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i="1"/>
              <a:t>t</a:t>
            </a:r>
            <a:r>
              <a:rPr lang="en-US" altLang="en-US" sz="3200" i="1" baseline="-25000"/>
              <a:t>n</a:t>
            </a:r>
            <a:endParaRPr lang="en-US" alt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048000" y="-30163"/>
            <a:ext cx="57480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u="sng">
                <a:solidFill>
                  <a:srgbClr val="006600"/>
                </a:solidFill>
              </a:rPr>
              <a:t>The General Arithmetic Series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994547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1.2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9897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  <p:bldP spid="5125" grpId="0" animBg="1"/>
      <p:bldP spid="5126" grpId="0" autoUpdateAnimBg="0"/>
      <p:bldP spid="5128" grpId="0" animBg="1"/>
      <p:bldP spid="5129" grpId="0" autoUpdateAnimBg="0"/>
      <p:bldP spid="5131" grpId="0" autoUpdateAnimBg="0"/>
      <p:bldP spid="5134" grpId="0" animBg="1"/>
      <p:bldP spid="513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600200" y="76201"/>
            <a:ext cx="33586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Arithmetic Series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1" y="527329"/>
            <a:ext cx="76919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Determine the sum of the sequence 17, 12, 7, . . ., -38.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514601" y="2670175"/>
            <a:ext cx="296747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  </a:t>
            </a:r>
            <a:r>
              <a:rPr lang="en-US" sz="2400" i="1" dirty="0" err="1">
                <a:solidFill>
                  <a:srgbClr val="C00000"/>
                </a:solidFill>
              </a:rPr>
              <a:t>t</a:t>
            </a:r>
            <a:r>
              <a:rPr lang="en-US" sz="2400" i="1" baseline="-25000" dirty="0" err="1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= </a:t>
            </a:r>
            <a:r>
              <a:rPr lang="en-US" sz="2400" i="1" dirty="0">
                <a:solidFill>
                  <a:srgbClr val="C00000"/>
                </a:solidFill>
              </a:rPr>
              <a:t>t</a:t>
            </a:r>
            <a:r>
              <a:rPr lang="en-US" sz="2400" i="1" baseline="-25000" dirty="0">
                <a:solidFill>
                  <a:srgbClr val="C00000"/>
                </a:solidFill>
              </a:rPr>
              <a:t>1</a:t>
            </a:r>
            <a:r>
              <a:rPr lang="en-US" sz="2400" dirty="0">
                <a:solidFill>
                  <a:srgbClr val="C00000"/>
                </a:solidFill>
              </a:rPr>
              <a:t> + (</a:t>
            </a:r>
            <a:r>
              <a:rPr lang="en-US" sz="2400" i="1" dirty="0">
                <a:solidFill>
                  <a:srgbClr val="C00000"/>
                </a:solidFill>
              </a:rPr>
              <a:t>n</a:t>
            </a:r>
            <a:r>
              <a:rPr lang="en-US" sz="2400" dirty="0">
                <a:solidFill>
                  <a:srgbClr val="C00000"/>
                </a:solidFill>
              </a:rPr>
              <a:t> - 1)</a:t>
            </a:r>
            <a:r>
              <a:rPr lang="en-US" sz="2400" i="1" dirty="0">
                <a:solidFill>
                  <a:srgbClr val="C00000"/>
                </a:solidFill>
              </a:rPr>
              <a:t>d</a:t>
            </a:r>
            <a:endParaRPr lang="en-US" sz="2400" dirty="0">
              <a:solidFill>
                <a:srgbClr val="C00000"/>
              </a:solidFill>
            </a:endParaRPr>
          </a:p>
          <a:p>
            <a:r>
              <a:rPr lang="en-US" sz="2400" dirty="0"/>
              <a:t>-38 = 17 + (</a:t>
            </a:r>
            <a:r>
              <a:rPr lang="en-US" sz="2400" i="1" dirty="0"/>
              <a:t>n</a:t>
            </a:r>
            <a:r>
              <a:rPr lang="en-US" sz="2400" dirty="0"/>
              <a:t> - 1)(-5)</a:t>
            </a:r>
          </a:p>
          <a:p>
            <a:r>
              <a:rPr lang="en-US" sz="2400" dirty="0"/>
              <a:t>-38 = 17 - 5</a:t>
            </a:r>
            <a:r>
              <a:rPr lang="en-US" sz="2400" i="1" dirty="0"/>
              <a:t>n</a:t>
            </a:r>
            <a:r>
              <a:rPr lang="en-US" sz="2400" dirty="0"/>
              <a:t> + 5</a:t>
            </a:r>
          </a:p>
          <a:p>
            <a:r>
              <a:rPr lang="en-US" sz="2400" dirty="0"/>
              <a:t>-60 = -5</a:t>
            </a:r>
            <a:r>
              <a:rPr lang="en-US" sz="2400" i="1" dirty="0"/>
              <a:t>n</a:t>
            </a:r>
            <a:endParaRPr lang="en-US" sz="2400" dirty="0"/>
          </a:p>
          <a:p>
            <a:r>
              <a:rPr lang="en-US" sz="2400" dirty="0"/>
              <a:t>  </a:t>
            </a:r>
            <a:r>
              <a:rPr lang="en-US" sz="2400" dirty="0">
                <a:solidFill>
                  <a:srgbClr val="CC0000"/>
                </a:solidFill>
              </a:rPr>
              <a:t>12 = </a:t>
            </a:r>
            <a:r>
              <a:rPr lang="en-US" sz="2400" i="1" dirty="0">
                <a:solidFill>
                  <a:srgbClr val="CC0000"/>
                </a:solidFill>
              </a:rPr>
              <a:t>n</a:t>
            </a:r>
            <a:endParaRPr lang="en-US" sz="2400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867401" y="1295401"/>
          <a:ext cx="18700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1" y="1295401"/>
                        <a:ext cx="187007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72150" y="2590801"/>
          <a:ext cx="26860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295400" imgH="558800" progId="Equation.DSMT36">
                  <p:embed/>
                </p:oleObj>
              </mc:Choice>
              <mc:Fallback>
                <p:oleObj name="Equation" r:id="rId5" imgW="1295400" imgH="558800" progId="Equation.DSMT36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590801"/>
                        <a:ext cx="268605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737225" y="3413126"/>
            <a:ext cx="15856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C0000"/>
                </a:solidFill>
              </a:rPr>
              <a:t>S</a:t>
            </a:r>
            <a:r>
              <a:rPr lang="en-US" sz="2400" baseline="-25000" dirty="0">
                <a:solidFill>
                  <a:srgbClr val="CC0000"/>
                </a:solidFill>
              </a:rPr>
              <a:t>12</a:t>
            </a:r>
            <a:r>
              <a:rPr lang="en-US" sz="2400" dirty="0">
                <a:solidFill>
                  <a:srgbClr val="CC0000"/>
                </a:solidFill>
              </a:rPr>
              <a:t> = -126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032126" y="4953001"/>
            <a:ext cx="4798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he sum of the sequence is -126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43201" y="1371601"/>
          <a:ext cx="259940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1371601"/>
                        <a:ext cx="259940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216167" y="1344178"/>
            <a:ext cx="2133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i="1" dirty="0"/>
              <a:t>t</a:t>
            </a:r>
            <a:r>
              <a:rPr lang="en-US" altLang="en-US" i="1" baseline="-25000" dirty="0"/>
              <a:t>1</a:t>
            </a:r>
            <a:r>
              <a:rPr lang="en-US" altLang="en-US" dirty="0"/>
              <a:t> = 17</a:t>
            </a:r>
          </a:p>
          <a:p>
            <a:r>
              <a:rPr lang="en-US" altLang="en-US" i="1" dirty="0" err="1"/>
              <a:t>t</a:t>
            </a:r>
            <a:r>
              <a:rPr lang="en-US" altLang="en-US" i="1" baseline="-25000" dirty="0" err="1"/>
              <a:t>n</a:t>
            </a:r>
            <a:r>
              <a:rPr lang="en-US" altLang="en-US" i="1" baseline="-25000" dirty="0"/>
              <a:t> </a:t>
            </a:r>
            <a:r>
              <a:rPr lang="en-US" altLang="en-US" dirty="0"/>
              <a:t>= -38</a:t>
            </a:r>
          </a:p>
          <a:p>
            <a:r>
              <a:rPr lang="en-US" altLang="en-US" dirty="0"/>
              <a:t>d = -5</a:t>
            </a:r>
          </a:p>
          <a:p>
            <a:r>
              <a:rPr lang="en-US" altLang="en-US" i="1" dirty="0"/>
              <a:t>n</a:t>
            </a:r>
            <a:r>
              <a:rPr lang="en-US" altLang="en-US" dirty="0"/>
              <a:t> = ?</a:t>
            </a:r>
          </a:p>
        </p:txBody>
      </p:sp>
      <p:sp>
        <p:nvSpPr>
          <p:cNvPr id="5" name="Rectangle 4"/>
          <p:cNvSpPr/>
          <p:nvPr/>
        </p:nvSpPr>
        <p:spPr>
          <a:xfrm>
            <a:off x="5766986" y="1143001"/>
            <a:ext cx="2157815" cy="1124507"/>
          </a:xfrm>
          <a:prstGeom prst="rect">
            <a:avLst/>
          </a:prstGeom>
          <a:solidFill>
            <a:schemeClr val="accent4">
              <a:lumMod val="40000"/>
              <a:lumOff val="60000"/>
              <a:alpha val="19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994547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1.2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8789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1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build="p" autoUpdateAnimBg="0"/>
      <p:bldP spid="8201" grpId="0" autoUpdateAnimBg="0"/>
      <p:bldP spid="8202" grpId="0" autoUpdateAnimBg="0"/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924800" y="914400"/>
            <a:ext cx="2057400" cy="6096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056641" y="511077"/>
            <a:ext cx="921199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he sum of the first two terms of an arithmetic series is 19 and the sum of the first four terms is 50. </a:t>
            </a:r>
          </a:p>
          <a:p>
            <a:r>
              <a:rPr lang="en-US" sz="2400" b="1" dirty="0"/>
              <a:t>a) What are the first four terms of the series? </a:t>
            </a:r>
          </a:p>
          <a:p>
            <a:r>
              <a:rPr lang="en-US" sz="2400" b="1" dirty="0"/>
              <a:t>b) What is the sum of the first 20 terms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1" y="2286000"/>
          <a:ext cx="804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2286000"/>
                        <a:ext cx="804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46789" y="2286000"/>
          <a:ext cx="827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9" y="2286000"/>
                        <a:ext cx="827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00201" y="76200"/>
            <a:ext cx="31646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</a:rPr>
              <a:t>Arithmetic Seri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01000" y="1524000"/>
          <a:ext cx="1219200" cy="53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901440" imgH="393480" progId="Equation.DSMT4">
                  <p:embed/>
                </p:oleObj>
              </mc:Choice>
              <mc:Fallback>
                <p:oleObj name="Equation" r:id="rId7" imgW="9014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524000"/>
                        <a:ext cx="1219200" cy="53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77201" y="968409"/>
          <a:ext cx="1694253" cy="48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968409"/>
                        <a:ext cx="1694253" cy="48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2201" y="2667001"/>
          <a:ext cx="16938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667001"/>
                        <a:ext cx="16938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62201" y="3273426"/>
          <a:ext cx="893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273426"/>
                        <a:ext cx="8937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38862" y="2667001"/>
          <a:ext cx="17097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5" imgW="1384200" imgH="393480" progId="Equation.DSMT4">
                  <p:embed/>
                </p:oleObj>
              </mc:Choice>
              <mc:Fallback>
                <p:oleObj name="Equation" r:id="rId15" imgW="13842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2" y="2667001"/>
                        <a:ext cx="17097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24588" y="3289300"/>
          <a:ext cx="1003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3289300"/>
                        <a:ext cx="10033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08225" y="4191001"/>
          <a:ext cx="1003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191001"/>
                        <a:ext cx="10033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286000" y="4495800"/>
          <a:ext cx="1003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21" imgW="812520" imgH="228600" progId="Equation.DSMT4">
                  <p:embed/>
                </p:oleObj>
              </mc:Choice>
              <mc:Fallback>
                <p:oleObj name="Equation" r:id="rId21" imgW="81252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0033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27654" y="3200400"/>
            <a:ext cx="155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(                   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27654" y="4431268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(                   )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027654" y="4800600"/>
            <a:ext cx="132514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225676" y="4837114"/>
          <a:ext cx="10509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22" imgW="850680" imgH="203040" progId="Equation.DSMT4">
                  <p:embed/>
                </p:oleObj>
              </mc:Choice>
              <mc:Fallback>
                <p:oleObj name="Equation" r:id="rId22" imgW="85068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6" y="4837114"/>
                        <a:ext cx="10509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93950" y="5181601"/>
          <a:ext cx="5016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181601"/>
                        <a:ext cx="5016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0001" y="4191001"/>
          <a:ext cx="8937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26" imgW="723600" imgH="228600" progId="Equation.DSMT4">
                  <p:embed/>
                </p:oleObj>
              </mc:Choice>
              <mc:Fallback>
                <p:oleObj name="Equation" r:id="rId26" imgW="7236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91001"/>
                        <a:ext cx="8937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824288" y="4594226"/>
          <a:ext cx="8636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8" imgW="698400" imgH="228600" progId="Equation.DSMT4">
                  <p:embed/>
                </p:oleObj>
              </mc:Choice>
              <mc:Fallback>
                <p:oleObj name="Equation" r:id="rId28" imgW="69840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594226"/>
                        <a:ext cx="8636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822700" y="4997451"/>
          <a:ext cx="596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30" imgW="482400" imgH="228600" progId="Equation.DSMT4">
                  <p:embed/>
                </p:oleObj>
              </mc:Choice>
              <mc:Fallback>
                <p:oleObj name="Equation" r:id="rId30" imgW="48240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997451"/>
                        <a:ext cx="596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895726" y="5400676"/>
          <a:ext cx="4238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32" imgW="342720" imgH="228600" progId="Equation.DSMT4">
                  <p:embed/>
                </p:oleObj>
              </mc:Choice>
              <mc:Fallback>
                <p:oleObj name="Equation" r:id="rId32" imgW="3427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5400676"/>
                        <a:ext cx="4238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822714" y="4114800"/>
            <a:ext cx="2026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a)  8, 11, 14, 17 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867401" y="4583668"/>
            <a:ext cx="5309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b)  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10300" y="4524376"/>
          <a:ext cx="17716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4" imgW="1434960" imgH="393480" progId="Equation.DSMT4">
                  <p:embed/>
                </p:oleObj>
              </mc:Choice>
              <mc:Fallback>
                <p:oleObj name="Equation" r:id="rId34" imgW="1434960" imgH="393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524376"/>
                        <a:ext cx="17716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199188" y="5105401"/>
          <a:ext cx="11922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36" imgW="965160" imgH="253800" progId="Equation.DSMT4">
                  <p:embed/>
                </p:oleObj>
              </mc:Choice>
              <mc:Fallback>
                <p:oleObj name="Equation" r:id="rId36" imgW="9651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5105401"/>
                        <a:ext cx="11922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248401" y="5568951"/>
          <a:ext cx="73818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38" imgW="596880" imgH="228600" progId="Equation.DSMT4">
                  <p:embed/>
                </p:oleObj>
              </mc:Choice>
              <mc:Fallback>
                <p:oleObj name="Equation" r:id="rId38" imgW="5968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5568951"/>
                        <a:ext cx="738187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994547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1.2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293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5" grpId="0" autoUpdateAnimBg="0"/>
      <p:bldP spid="17" grpId="0"/>
      <p:bldP spid="18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1" y="269400"/>
            <a:ext cx="10754527" cy="797756"/>
          </a:xfrm>
        </p:spPr>
        <p:txBody>
          <a:bodyPr anchor="b"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rithmet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6614" y="1338506"/>
                <a:ext cx="12152560" cy="5020635"/>
              </a:xfrm>
            </p:spPr>
            <p:txBody>
              <a:bodyPr anchor="t">
                <a:normAutofit/>
              </a:bodyPr>
              <a:lstStyle/>
              <a:p>
                <a:r>
                  <a:rPr lang="en-US" sz="3600" dirty="0">
                    <a:solidFill>
                      <a:schemeClr val="tx2"/>
                    </a:solidFill>
                  </a:rPr>
                  <a:t>Since the First term </a:t>
                </a:r>
                <a:r>
                  <a:rPr lang="en-US" sz="3600" dirty="0">
                    <a:solidFill>
                      <a:srgbClr val="C00000"/>
                    </a:solidFill>
                  </a:rPr>
                  <a:t>𝑎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3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𝑎, we can also wri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sz="36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(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3600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AU" sz="3600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+(𝑛−1)𝑑)      </a:t>
                </a:r>
                <a:r>
                  <a:rPr lang="en-US" sz="3600" dirty="0">
                    <a:solidFill>
                      <a:schemeClr val="tx2"/>
                    </a:solidFill>
                    <a:sym typeface="Wingdings" pitchFamily="2" charset="2"/>
                  </a:rPr>
                  <a:t>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sz="36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(2</a:t>
                </a:r>
                <a:r>
                  <a:rPr lang="en-US" sz="3600" dirty="0">
                    <a:solidFill>
                      <a:srgbClr val="C00000"/>
                    </a:solidFill>
                  </a:rPr>
                  <a:t>𝑎</a:t>
                </a:r>
                <a:r>
                  <a:rPr lang="en-US" sz="3600" dirty="0">
                    <a:solidFill>
                      <a:schemeClr val="tx2"/>
                    </a:solidFill>
                  </a:rPr>
                  <a:t>+(𝑛−1)𝑑)</a:t>
                </a:r>
              </a:p>
              <a:p>
                <a:r>
                  <a:rPr lang="en-US" sz="3600" dirty="0">
                    <a:solidFill>
                      <a:schemeClr val="tx2"/>
                    </a:solidFill>
                  </a:rPr>
                  <a:t>Since the last term </a:t>
                </a:r>
                <a:r>
                  <a:rPr lang="en-US" sz="3600" dirty="0">
                    <a:solidFill>
                      <a:srgbClr val="00B050"/>
                    </a:solidFill>
                  </a:rPr>
                  <a:t>ℓ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36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𝑎+(𝑛−1)𝑑, we can also writ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sz="36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3600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3600" b="0" i="1" dirty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)      </a:t>
                </a:r>
                <a:r>
                  <a:rPr lang="en-US" sz="3600" dirty="0">
                    <a:solidFill>
                      <a:schemeClr val="tx2"/>
                    </a:solidFill>
                    <a:sym typeface="Wingdings" pitchFamily="2" charset="2"/>
                  </a:rPr>
                  <a:t>    </a:t>
                </a:r>
                <a:r>
                  <a:rPr lang="en-US" sz="3600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36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36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sz="36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36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36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chemeClr val="tx2"/>
                    </a:solidFill>
                  </a:rPr>
                  <a:t>(</a:t>
                </a:r>
                <a:r>
                  <a:rPr lang="en-US" sz="3600" dirty="0">
                    <a:solidFill>
                      <a:srgbClr val="C00000"/>
                    </a:solidFill>
                  </a:rPr>
                  <a:t>𝑎</a:t>
                </a:r>
                <a:r>
                  <a:rPr lang="en-US" sz="3600" dirty="0">
                    <a:solidFill>
                      <a:schemeClr val="tx2"/>
                    </a:solidFill>
                  </a:rPr>
                  <a:t>+</a:t>
                </a:r>
                <a:r>
                  <a:rPr lang="en-US" sz="3600" dirty="0">
                    <a:solidFill>
                      <a:srgbClr val="00B050"/>
                    </a:solidFill>
                  </a:rPr>
                  <a:t>ℓ</a:t>
                </a:r>
                <a:r>
                  <a:rPr lang="en-US" sz="3600" dirty="0">
                    <a:solidFill>
                      <a:schemeClr val="tx2"/>
                    </a:solidFill>
                  </a:rPr>
                  <a:t>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14" y="1338506"/>
                <a:ext cx="12152560" cy="5020635"/>
              </a:xfrm>
              <a:blipFill>
                <a:blip r:embed="rId2"/>
                <a:stretch>
                  <a:fillRect l="-835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27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4199" y="2717101"/>
            <a:ext cx="4573569" cy="578815"/>
          </a:xfrm>
        </p:spPr>
        <p:txBody>
          <a:bodyPr anchor="b">
            <a:normAutofit fontScale="90000"/>
          </a:bodyPr>
          <a:lstStyle/>
          <a:p>
            <a:r>
              <a:rPr lang="en-US" dirty="0">
                <a:solidFill>
                  <a:schemeClr val="tx2"/>
                </a:solidFill>
              </a:rPr>
              <a:t>Arithmet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1715"/>
                <a:ext cx="11183253" cy="6633873"/>
              </a:xfrm>
            </p:spPr>
            <p:txBody>
              <a:bodyPr anchor="t">
                <a:normAutofit fontScale="92500" lnSpcReduction="10000"/>
              </a:bodyPr>
              <a:lstStyle/>
              <a:p>
                <a:r>
                  <a:rPr lang="en-US" sz="2400" dirty="0">
                    <a:solidFill>
                      <a:schemeClr val="tx2"/>
                    </a:solidFill>
                  </a:rPr>
                  <a:t>For the arithmetic sequence 27,23,19,15,…,−33, find: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. the number of terms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2. the sum of the terms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Solution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. 𝑎=27, 𝑑=−4, ℓ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−33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AU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𝑎+(𝑛−1)𝑑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−33 =27+(𝑛−1)(−4)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−60 =(𝑛−1)(−4)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5 =𝑛−1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𝑛 =16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There are 16 terms in the sequence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2. 𝑎=27, ℓ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−33, 𝑛=16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= 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𝑎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+ℓ)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  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  <m:r>
                      <a:rPr lang="en-AU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(27−33)=−48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The sum of the terms is −48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1715"/>
                <a:ext cx="11183253" cy="6633873"/>
              </a:xfrm>
              <a:blipFill>
                <a:blip r:embed="rId2"/>
                <a:stretch>
                  <a:fillRect l="-227" t="-574" b="-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05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1C582B07-D0F0-4B6B-A5D9-D2F192CB3A4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208613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1CC2FD-F5D2-4415-8486-46858CC427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solidFill>
            <a:schemeClr val="bg2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DA1A4301-6FFC-4C82-A1FA-7634D8CAA8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900000">
            <a:off x="422269" y="-284218"/>
            <a:ext cx="568289" cy="568289"/>
          </a:xfrm>
          <a:prstGeom prst="rtTriangle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E1063619-981B-4E62-A26E-E345BB308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7290211" y="0"/>
            <a:ext cx="4039677" cy="1269438"/>
          </a:xfrm>
          <a:custGeom>
            <a:avLst/>
            <a:gdLst>
              <a:gd name="connsiteX0" fmla="*/ 2019838 w 4039677"/>
              <a:gd name="connsiteY0" fmla="*/ 0 h 1269438"/>
              <a:gd name="connsiteX1" fmla="*/ 3994238 w 4039677"/>
              <a:gd name="connsiteY1" fmla="*/ 1175114 h 1269438"/>
              <a:gd name="connsiteX2" fmla="*/ 4039677 w 4039677"/>
              <a:gd name="connsiteY2" fmla="*/ 1269438 h 1269438"/>
              <a:gd name="connsiteX3" fmla="*/ 3004689 w 4039677"/>
              <a:gd name="connsiteY3" fmla="*/ 1269438 h 1269438"/>
              <a:gd name="connsiteX4" fmla="*/ 3000461 w 4039677"/>
              <a:gd name="connsiteY4" fmla="*/ 1264787 h 1269438"/>
              <a:gd name="connsiteX5" fmla="*/ 2019838 w 4039677"/>
              <a:gd name="connsiteY5" fmla="*/ 858599 h 1269438"/>
              <a:gd name="connsiteX6" fmla="*/ 1039216 w 4039677"/>
              <a:gd name="connsiteY6" fmla="*/ 1264787 h 1269438"/>
              <a:gd name="connsiteX7" fmla="*/ 1034988 w 4039677"/>
              <a:gd name="connsiteY7" fmla="*/ 1269438 h 1269438"/>
              <a:gd name="connsiteX8" fmla="*/ 0 w 4039677"/>
              <a:gd name="connsiteY8" fmla="*/ 1269438 h 1269438"/>
              <a:gd name="connsiteX9" fmla="*/ 45438 w 4039677"/>
              <a:gd name="connsiteY9" fmla="*/ 1175114 h 1269438"/>
              <a:gd name="connsiteX10" fmla="*/ 2019838 w 4039677"/>
              <a:gd name="connsiteY10" fmla="*/ 0 h 1269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039677" h="1269438">
                <a:moveTo>
                  <a:pt x="2019838" y="0"/>
                </a:moveTo>
                <a:cubicBezTo>
                  <a:pt x="2872410" y="0"/>
                  <a:pt x="3614002" y="475164"/>
                  <a:pt x="3994238" y="1175114"/>
                </a:cubicBezTo>
                <a:lnTo>
                  <a:pt x="4039677" y="1269438"/>
                </a:lnTo>
                <a:lnTo>
                  <a:pt x="3004689" y="1269438"/>
                </a:lnTo>
                <a:lnTo>
                  <a:pt x="3000461" y="1264787"/>
                </a:lnTo>
                <a:cubicBezTo>
                  <a:pt x="2749498" y="1013823"/>
                  <a:pt x="2402795" y="858599"/>
                  <a:pt x="2019838" y="858599"/>
                </a:cubicBezTo>
                <a:cubicBezTo>
                  <a:pt x="1636881" y="858599"/>
                  <a:pt x="1290179" y="1013823"/>
                  <a:pt x="1039216" y="1264787"/>
                </a:cubicBezTo>
                <a:lnTo>
                  <a:pt x="1034988" y="1269438"/>
                </a:lnTo>
                <a:lnTo>
                  <a:pt x="0" y="1269438"/>
                </a:lnTo>
                <a:lnTo>
                  <a:pt x="45438" y="1175114"/>
                </a:lnTo>
                <a:cubicBezTo>
                  <a:pt x="425674" y="475164"/>
                  <a:pt x="1167266" y="0"/>
                  <a:pt x="2019838" y="0"/>
                </a:cubicBezTo>
                <a:close/>
              </a:path>
            </a:pathLst>
          </a:custGeom>
          <a:solidFill>
            <a:schemeClr val="accent3">
              <a:lumMod val="20000"/>
              <a:lumOff val="8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323DD1D-77DE-48B2-A0A0-6265801531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12214827" cy="6858000"/>
            <a:chOff x="-6214" y="-1"/>
            <a:chExt cx="12214827" cy="6858000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5C230063-C474-48F9-AD35-F649415C22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-6214" y="6686283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51EB77-6139-46FD-BABC-85764659488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A8177B72-4955-469C-BAF0-E076263794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9325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09269C7-DB34-4A8C-BAC9-2496A058B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9252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FA42117-D401-4236-8EAA-EC9095D4C64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9196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746B91E-6053-4974-B374-9D1B8FBD70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219140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D5DA8D3-12FB-4731-BDBC-93B6113D0C4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319084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16B49A-4893-4729-87B8-9A0B8E592D9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419028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06D93EE-2329-4706-89C0-BB6C94A39A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518971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DC3E76F-2DB4-40DA-8C45-943861B1723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618915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F56318F6-E559-4DA6-95C0-D2BB10BA641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7188594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3243B57-CFAA-461A-AE56-A61CF60F3A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8188032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AEACE9-7BE6-4FC5-9686-47F15ABA569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187470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CAE5B4-5700-44A8-91DA-D8415FB04F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86908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2F9D9C9-D01B-4870-8B33-310D77DF5B3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118634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05DDC7F-2142-41F1-B1E3-A37A0B6FD1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2185786" y="-1"/>
              <a:ext cx="0" cy="685800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1B19576-1AA2-4552-8D7D-831B1378149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717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504D005-AC5D-4160-8184-5BB45CE004E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72890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DA540368-C5A6-4F28-A60E-763362A6E5B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28609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67B4722-C810-495C-BB11-45141E367DC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184328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3B1706B-6FE4-44FB-B429-E59AE3B16DB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40047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9DD5DAD-1CA2-48BA-94BF-70B1AC2BB5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295766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076A21FA-0159-4468-9737-BDBD342618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351485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870688F-0FB0-4A4A-9F90-7EAE14CAE20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07204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8F7D7D25-8970-4DD6-A3D7-0D550BA85CF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462923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8B480E32-418E-4DE3-B6E7-2F803A2C756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18642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0985F833-A609-4B9C-A0D7-6DF88DB7BA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5743616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DAA9A587-B078-4028-A924-4A6DDDA2C41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0" y="6857999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E2E5E8E-3025-4C93-9E63-9C47C5BBA99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6613" y="6248400"/>
              <a:ext cx="12192000" cy="0"/>
            </a:xfrm>
            <a:prstGeom prst="line">
              <a:avLst/>
            </a:prstGeom>
            <a:ln w="19050">
              <a:solidFill>
                <a:schemeClr val="accent2">
                  <a:alpha val="1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A290697-CF86-0A46-A533-ECB131E3E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1972" y="3138370"/>
            <a:ext cx="4876056" cy="797756"/>
          </a:xfrm>
        </p:spPr>
        <p:txBody>
          <a:bodyPr anchor="b">
            <a:norm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rithmet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0"/>
                <a:ext cx="11183253" cy="6955682"/>
              </a:xfrm>
            </p:spPr>
            <p:txBody>
              <a:bodyPr anchor="t">
                <a:normAutofit fontScale="92500" lnSpcReduction="20000"/>
              </a:bodyPr>
              <a:lstStyle/>
              <a:p>
                <a:r>
                  <a:rPr lang="en-US" sz="2400" dirty="0">
                    <a:solidFill>
                      <a:schemeClr val="tx2"/>
                    </a:solidFill>
                  </a:rPr>
                  <a:t>For the arithmetic sequence 3,6,9,12,…, calculate: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. the sum of the first 25 terms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2. the number of terms in the series if 𝑆𝑛=1395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Solution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. 𝑎=3, 𝑑=3, 𝑛=25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(2𝑎+(𝑛−1)𝑑) 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(2×(3)+(24)×(3))=975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2. 𝑎=3, 𝑑=3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1395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(2𝑎+(𝑛−1)𝑑)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1395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solidFill>
                          <a:schemeClr val="tx2"/>
                        </a:solidFill>
                      </a:rPr>
                      <m:t>=</m:t>
                    </m:r>
                    <m:f>
                      <m:fPr>
                        <m:ctrlPr>
                          <a:rPr lang="en-US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AU" sz="2400" i="1" dirty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AU" sz="2400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(2×(3)+(𝑛−1) )×(3)) 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𝑛(6+3𝑛−3)=2790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3𝑛+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AU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=2790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AU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2"/>
                    </a:solidFill>
                  </a:rPr>
                  <a:t>+𝑛−930=0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(𝑛−30)(𝑛+31)=0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Therefore 𝑛=30, since 𝑛&gt;0.</a:t>
                </a:r>
              </a:p>
              <a:p>
                <a:r>
                  <a:rPr lang="en-US" sz="2400" dirty="0">
                    <a:solidFill>
                      <a:schemeClr val="tx2"/>
                    </a:solidFill>
                  </a:rPr>
                  <a:t>Hence there are 30 terms in the series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7D7A19-5259-E045-80A2-20D059B25B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0"/>
                <a:ext cx="11183253" cy="6955682"/>
              </a:xfrm>
              <a:blipFill>
                <a:blip r:embed="rId2"/>
                <a:stretch>
                  <a:fillRect l="-227" t="-1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575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ineVTI">
  <a:themeElements>
    <a:clrScheme name="AnalogousFromLightSeedLeftStep">
      <a:dk1>
        <a:srgbClr val="000000"/>
      </a:dk1>
      <a:lt1>
        <a:srgbClr val="FFFFFF"/>
      </a:lt1>
      <a:dk2>
        <a:srgbClr val="412E24"/>
      </a:dk2>
      <a:lt2>
        <a:srgbClr val="E2E8E8"/>
      </a:lt2>
      <a:accent1>
        <a:srgbClr val="D0908C"/>
      </a:accent1>
      <a:accent2>
        <a:srgbClr val="C67290"/>
      </a:accent2>
      <a:accent3>
        <a:srgbClr val="D08CC1"/>
      </a:accent3>
      <a:accent4>
        <a:srgbClr val="B672C6"/>
      </a:accent4>
      <a:accent5>
        <a:srgbClr val="A78CD0"/>
      </a:accent5>
      <a:accent6>
        <a:srgbClr val="7274C6"/>
      </a:accent6>
      <a:hlink>
        <a:srgbClr val="578D90"/>
      </a:hlink>
      <a:folHlink>
        <a:srgbClr val="7F7F7F"/>
      </a:folHlink>
    </a:clrScheme>
    <a:fontScheme name="Custom 49">
      <a:majorFont>
        <a:latin typeface="Posterama"/>
        <a:ea typeface=""/>
        <a:cs typeface=""/>
      </a:majorFont>
      <a:minorFont>
        <a:latin typeface="Avenir Next LT Pr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ineVTI" id="{8435B2A2-1BD5-4C05-93E5-3C5388B709E3}" vid="{0D704B13-63FE-4848-A298-6B7359B9565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1004</Words>
  <Application>Microsoft Macintosh PowerPoint</Application>
  <PresentationFormat>Widescreen</PresentationFormat>
  <Paragraphs>12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venir Next LT Pro</vt:lpstr>
      <vt:lpstr>Calibri</vt:lpstr>
      <vt:lpstr>Cambria Math</vt:lpstr>
      <vt:lpstr>Posterama</vt:lpstr>
      <vt:lpstr>Times</vt:lpstr>
      <vt:lpstr>SineVTI</vt:lpstr>
      <vt:lpstr>Equation</vt:lpstr>
      <vt:lpstr>Arithmetic series </vt:lpstr>
      <vt:lpstr>Arithmetic Series</vt:lpstr>
      <vt:lpstr>PowerPoint Presentation</vt:lpstr>
      <vt:lpstr>PowerPoint Presentation</vt:lpstr>
      <vt:lpstr>PowerPoint Presentation</vt:lpstr>
      <vt:lpstr>PowerPoint Presentation</vt:lpstr>
      <vt:lpstr>Arithmetic Series</vt:lpstr>
      <vt:lpstr>Arithmetic Series</vt:lpstr>
      <vt:lpstr>Arithmetic Series</vt:lpstr>
      <vt:lpstr>Arithmetic Series</vt:lpstr>
      <vt:lpstr>Section 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ithmetic series </dc:title>
  <dc:creator>Yongmei Zhang</dc:creator>
  <cp:lastModifiedBy>Yongmei Zhang</cp:lastModifiedBy>
  <cp:revision>9</cp:revision>
  <dcterms:created xsi:type="dcterms:W3CDTF">2021-04-15T06:28:27Z</dcterms:created>
  <dcterms:modified xsi:type="dcterms:W3CDTF">2021-04-15T07:26:05Z</dcterms:modified>
</cp:coreProperties>
</file>